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3F3" w:rsidRDefault="00F228E2" w:rsidP="0018207D">
      <w:pPr>
        <w:spacing w:before="312"/>
      </w:pPr>
      <w:r>
        <w:rPr>
          <w:rFonts w:hint="eastAsia"/>
        </w:rPr>
        <w:t>概率过程</w:t>
      </w:r>
      <w:r w:rsidR="00794B91">
        <w:rPr>
          <w:rFonts w:hint="eastAsia"/>
        </w:rPr>
        <w:t>2017-18-2</w:t>
      </w:r>
      <w:r w:rsidR="00F141DD">
        <w:rPr>
          <w:rFonts w:hint="eastAsia"/>
        </w:rPr>
        <w:t>(A)</w:t>
      </w:r>
      <w:r w:rsidR="00794B91">
        <w:rPr>
          <w:rFonts w:hint="eastAsia"/>
        </w:rPr>
        <w:t>解答</w:t>
      </w:r>
    </w:p>
    <w:p w:rsidR="00794B91" w:rsidRDefault="00794B91" w:rsidP="00661CCA">
      <w:pPr>
        <w:spacing w:beforeLines="50"/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1)0.3</w:t>
      </w:r>
      <w:proofErr w:type="gramStart"/>
      <w:r>
        <w:rPr>
          <w:rFonts w:hint="eastAsia"/>
        </w:rPr>
        <w:t>;0.8</w:t>
      </w:r>
      <w:proofErr w:type="gramEnd"/>
      <w:r>
        <w:rPr>
          <w:rFonts w:hint="eastAsia"/>
        </w:rPr>
        <w:t xml:space="preserve">; </w:t>
      </w:r>
    </w:p>
    <w:p w:rsidR="00794B91" w:rsidRDefault="003F1F26" w:rsidP="00661CCA">
      <w:pPr>
        <w:spacing w:beforeLines="50"/>
      </w:pPr>
      <w:r>
        <w:rPr>
          <w:rFonts w:hint="eastAsia"/>
        </w:rPr>
        <w:t xml:space="preserve">   2)96/625=0.15</w:t>
      </w:r>
      <w:r w:rsidR="00794B91">
        <w:rPr>
          <w:rFonts w:hint="eastAsia"/>
        </w:rPr>
        <w:t>3</w:t>
      </w:r>
      <w:r>
        <w:rPr>
          <w:rFonts w:hint="eastAsia"/>
        </w:rPr>
        <w:t>6</w:t>
      </w:r>
      <w:r w:rsidR="00794B91">
        <w:rPr>
          <w:rFonts w:hint="eastAsia"/>
        </w:rPr>
        <w:t>;        108/625=0.1728</w:t>
      </w:r>
    </w:p>
    <w:p w:rsidR="00BB2B21" w:rsidRDefault="00794B91" w:rsidP="00661CCA">
      <w:pPr>
        <w:spacing w:beforeLines="50"/>
      </w:pPr>
      <w:r>
        <w:rPr>
          <w:rFonts w:hint="eastAsia"/>
        </w:rPr>
        <w:t xml:space="preserve">   3)0.1587;     </w:t>
      </w:r>
      <w:r w:rsidR="00BB2B21">
        <w:rPr>
          <w:rFonts w:hint="eastAsia"/>
        </w:rPr>
        <w:t>4) 0.1587</w:t>
      </w:r>
    </w:p>
    <w:p w:rsidR="00794B91" w:rsidRDefault="00794B91" w:rsidP="00661CCA">
      <w:pPr>
        <w:spacing w:beforeLines="50"/>
      </w:pPr>
      <w:r>
        <w:rPr>
          <w:rFonts w:hint="eastAsia"/>
        </w:rPr>
        <w:t xml:space="preserve">   </w:t>
      </w:r>
      <w:r w:rsidRPr="00794B91">
        <w:rPr>
          <w:position w:val="-28"/>
        </w:rPr>
        <w:object w:dxaOrig="5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pt;height:34pt" o:ole="">
            <v:imagedata r:id="rId6" o:title=""/>
          </v:shape>
          <o:OLEObject Type="Embed" ProgID="Equation.DSMT4" ShapeID="_x0000_i1025" DrawAspect="Content" ObjectID="_1578316427" r:id="rId7"/>
        </w:object>
      </w:r>
    </w:p>
    <w:p w:rsidR="00794B91" w:rsidRDefault="00794B91" w:rsidP="00661CCA">
      <w:pPr>
        <w:spacing w:beforeLines="50"/>
      </w:pPr>
      <w:r>
        <w:rPr>
          <w:rFonts w:hint="eastAsia"/>
        </w:rPr>
        <w:t xml:space="preserve">   6)-2.4     7)0.</w:t>
      </w:r>
      <w:r w:rsidR="008673EE">
        <w:rPr>
          <w:rFonts w:hint="eastAsia"/>
        </w:rPr>
        <w:t>5</w:t>
      </w:r>
    </w:p>
    <w:p w:rsidR="00794B91" w:rsidRDefault="00794B91" w:rsidP="00661CCA">
      <w:pPr>
        <w:spacing w:beforeLines="50"/>
      </w:pPr>
      <w:r>
        <w:rPr>
          <w:rFonts w:hint="eastAsia"/>
        </w:rPr>
        <w:t xml:space="preserve">   8)</w:t>
      </w:r>
      <w:r w:rsidR="00DF2C9B">
        <w:rPr>
          <w:rFonts w:hint="eastAsia"/>
        </w:rPr>
        <w:t>1/15</w:t>
      </w:r>
      <w:proofErr w:type="gramStart"/>
      <w:r w:rsidR="00DF2C9B">
        <w:rPr>
          <w:rFonts w:hint="eastAsia"/>
        </w:rPr>
        <w:t>;  4</w:t>
      </w:r>
      <w:proofErr w:type="gramEnd"/>
      <w:r w:rsidR="00DF2C9B">
        <w:rPr>
          <w:rFonts w:hint="eastAsia"/>
        </w:rPr>
        <w:t>/3</w:t>
      </w:r>
    </w:p>
    <w:p w:rsidR="00DF2C9B" w:rsidRDefault="00DF2C9B" w:rsidP="00661CCA">
      <w:pPr>
        <w:spacing w:beforeLines="50"/>
      </w:pPr>
      <w:r w:rsidRPr="00DF2C9B">
        <w:rPr>
          <w:position w:val="-66"/>
        </w:rPr>
        <w:object w:dxaOrig="2760" w:dyaOrig="1440">
          <v:shape id="_x0000_i1026" type="#_x0000_t75" style="width:138pt;height:1in" o:ole="">
            <v:imagedata r:id="rId8" o:title=""/>
          </v:shape>
          <o:OLEObject Type="Embed" ProgID="Equation.DSMT4" ShapeID="_x0000_i1026" DrawAspect="Content" ObjectID="_1578316428" r:id="rId9"/>
        </w:object>
      </w:r>
    </w:p>
    <w:p w:rsidR="00794B91" w:rsidRDefault="00DF2C9B" w:rsidP="00661CCA">
      <w:pPr>
        <w:spacing w:beforeLines="50"/>
      </w:pPr>
      <w:r w:rsidRPr="00DF2C9B">
        <w:rPr>
          <w:position w:val="-48"/>
        </w:rPr>
        <w:object w:dxaOrig="2720" w:dyaOrig="1080">
          <v:shape id="_x0000_i1027" type="#_x0000_t75" style="width:136pt;height:54pt" o:ole="">
            <v:imagedata r:id="rId10" o:title=""/>
          </v:shape>
          <o:OLEObject Type="Embed" ProgID="Equation.DSMT4" ShapeID="_x0000_i1027" DrawAspect="Content" ObjectID="_1578316429" r:id="rId11"/>
        </w:object>
      </w:r>
    </w:p>
    <w:p w:rsidR="00DF2C9B" w:rsidRDefault="00DF2C9B" w:rsidP="00661CCA">
      <w:pPr>
        <w:spacing w:beforeLines="50"/>
      </w:pPr>
      <w:r>
        <w:rPr>
          <w:rFonts w:hint="eastAsia"/>
        </w:rPr>
        <w:t>11) 12;    2;</w:t>
      </w:r>
    </w:p>
    <w:p w:rsidR="00DF2C9B" w:rsidRDefault="00DF2C9B" w:rsidP="00661CCA">
      <w:pPr>
        <w:spacing w:beforeLines="50"/>
      </w:pPr>
      <w:r>
        <w:rPr>
          <w:rFonts w:hint="eastAsia"/>
        </w:rPr>
        <w:t>12) 0.0815      13)1.4</w:t>
      </w:r>
    </w:p>
    <w:p w:rsidR="00794B91" w:rsidRDefault="00794B91" w:rsidP="00794B91">
      <w:pPr>
        <w:spacing w:before="312"/>
      </w:pPr>
    </w:p>
    <w:p w:rsidR="004F2BCF" w:rsidRDefault="004F2BCF" w:rsidP="00794B91">
      <w:pPr>
        <w:spacing w:before="312"/>
      </w:pPr>
    </w:p>
    <w:p w:rsidR="004F2BCF" w:rsidRDefault="004F2BCF" w:rsidP="00794B91">
      <w:pPr>
        <w:spacing w:before="312"/>
      </w:pPr>
    </w:p>
    <w:p w:rsidR="004F2BCF" w:rsidRDefault="004F2BCF" w:rsidP="00794B91">
      <w:pPr>
        <w:spacing w:before="312"/>
      </w:pPr>
    </w:p>
    <w:p w:rsidR="004B7F21" w:rsidRDefault="004B7F21" w:rsidP="00794B91">
      <w:pPr>
        <w:spacing w:before="312"/>
      </w:pPr>
    </w:p>
    <w:p w:rsidR="004F2BCF" w:rsidRDefault="004F2BCF" w:rsidP="00794B91">
      <w:pPr>
        <w:spacing w:before="312"/>
      </w:pPr>
    </w:p>
    <w:p w:rsidR="004F2BCF" w:rsidRDefault="00EA6380" w:rsidP="00794B91">
      <w:pPr>
        <w:spacing w:before="312"/>
      </w:pPr>
      <w:r>
        <w:rPr>
          <w:rFonts w:hint="eastAsia"/>
        </w:rPr>
        <w:lastRenderedPageBreak/>
        <w:t>二</w:t>
      </w:r>
      <w:r w:rsidR="004F2BCF">
        <w:rPr>
          <w:rFonts w:hint="eastAsia"/>
        </w:rPr>
        <w:t xml:space="preserve">Ai </w:t>
      </w:r>
      <w:r w:rsidR="004F2BCF">
        <w:rPr>
          <w:rFonts w:hint="eastAsia"/>
        </w:rPr>
        <w:t>表示事件骰子掷出</w:t>
      </w:r>
      <w:proofErr w:type="spellStart"/>
      <w:r w:rsidR="004F2BCF">
        <w:rPr>
          <w:rFonts w:hint="eastAsia"/>
        </w:rPr>
        <w:t>i</w:t>
      </w:r>
      <w:proofErr w:type="spellEnd"/>
      <w:r w:rsidR="004F2BCF">
        <w:rPr>
          <w:rFonts w:hint="eastAsia"/>
        </w:rPr>
        <w:t xml:space="preserve"> </w:t>
      </w:r>
      <w:r w:rsidR="004F2BCF">
        <w:rPr>
          <w:rFonts w:hint="eastAsia"/>
        </w:rPr>
        <w:t>点；</w:t>
      </w:r>
      <w:proofErr w:type="spellStart"/>
      <w:r w:rsidR="004F2BCF">
        <w:rPr>
          <w:rFonts w:hint="eastAsia"/>
        </w:rPr>
        <w:t>i</w:t>
      </w:r>
      <w:proofErr w:type="spellEnd"/>
      <w:r w:rsidR="004F2BCF">
        <w:rPr>
          <w:rFonts w:hint="eastAsia"/>
        </w:rPr>
        <w:t>=1,2,3,4,5,6;B</w:t>
      </w:r>
      <w:r w:rsidR="004F2BCF">
        <w:rPr>
          <w:rFonts w:hint="eastAsia"/>
        </w:rPr>
        <w:t>表示事件取出的球均为红球。</w:t>
      </w:r>
    </w:p>
    <w:p w:rsidR="004F2BCF" w:rsidRDefault="004F2BCF" w:rsidP="004F2BCF">
      <w:pPr>
        <w:spacing w:before="312" w:line="240" w:lineRule="auto"/>
      </w:pPr>
      <w:r>
        <w:rPr>
          <w:rFonts w:hint="eastAsia"/>
        </w:rPr>
        <w:t xml:space="preserve">   </w:t>
      </w:r>
      <w:r w:rsidR="00693768" w:rsidRPr="004F2BCF">
        <w:rPr>
          <w:position w:val="-134"/>
        </w:rPr>
        <w:object w:dxaOrig="4959" w:dyaOrig="2799">
          <v:shape id="_x0000_i1028" type="#_x0000_t75" style="width:248pt;height:140pt" o:ole="">
            <v:imagedata r:id="rId12" o:title=""/>
          </v:shape>
          <o:OLEObject Type="Embed" ProgID="Equation.DSMT4" ShapeID="_x0000_i1028" DrawAspect="Content" ObjectID="_1578316430" r:id="rId13"/>
        </w:object>
      </w:r>
    </w:p>
    <w:p w:rsidR="00EA6380" w:rsidRDefault="00EA6380" w:rsidP="004F2BCF">
      <w:pPr>
        <w:spacing w:before="312" w:line="240" w:lineRule="auto"/>
      </w:pPr>
      <w:r>
        <w:rPr>
          <w:rFonts w:hint="eastAsia"/>
        </w:rPr>
        <w:t xml:space="preserve">  </w:t>
      </w:r>
      <w:r w:rsidR="00693768" w:rsidRPr="00EA6380">
        <w:rPr>
          <w:position w:val="-28"/>
        </w:rPr>
        <w:object w:dxaOrig="4320" w:dyaOrig="680">
          <v:shape id="_x0000_i1029" type="#_x0000_t75" style="width:3in;height:34pt" o:ole="">
            <v:imagedata r:id="rId14" o:title=""/>
          </v:shape>
          <o:OLEObject Type="Embed" ProgID="Equation.DSMT4" ShapeID="_x0000_i1029" DrawAspect="Content" ObjectID="_1578316431" r:id="rId15"/>
        </w:object>
      </w:r>
    </w:p>
    <w:p w:rsidR="00EA6380" w:rsidRDefault="00EA6380" w:rsidP="004F2BCF">
      <w:pPr>
        <w:spacing w:before="312" w:line="240" w:lineRule="auto"/>
      </w:pPr>
      <w:r>
        <w:rPr>
          <w:rFonts w:hint="eastAsia"/>
        </w:rPr>
        <w:t xml:space="preserve">    </w:t>
      </w:r>
      <w:r>
        <w:rPr>
          <w:rFonts w:hint="eastAsia"/>
        </w:rPr>
        <w:t>三</w:t>
      </w:r>
      <w:r>
        <w:rPr>
          <w:rFonts w:hint="eastAsia"/>
        </w:rPr>
        <w:t>.</w:t>
      </w:r>
    </w:p>
    <w:p w:rsidR="00EA6380" w:rsidRDefault="00AC14DD" w:rsidP="004F2BCF">
      <w:pPr>
        <w:spacing w:before="312" w:line="240" w:lineRule="auto"/>
      </w:pPr>
      <w:r w:rsidRPr="004B7F21">
        <w:rPr>
          <w:position w:val="-108"/>
        </w:rPr>
        <w:object w:dxaOrig="4400" w:dyaOrig="7740">
          <v:shape id="_x0000_i1030" type="#_x0000_t75" style="width:220pt;height:387pt" o:ole="">
            <v:imagedata r:id="rId16" o:title=""/>
          </v:shape>
          <o:OLEObject Type="Embed" ProgID="Equation.DSMT4" ShapeID="_x0000_i1030" DrawAspect="Content" ObjectID="_1578316432" r:id="rId17"/>
        </w:object>
      </w:r>
    </w:p>
    <w:p w:rsidR="001F2055" w:rsidRDefault="004F2BCF" w:rsidP="00794B91">
      <w:pPr>
        <w:spacing w:before="312"/>
      </w:pPr>
      <w:r>
        <w:rPr>
          <w:rFonts w:hint="eastAsia"/>
        </w:rPr>
        <w:lastRenderedPageBreak/>
        <w:t xml:space="preserve">  </w:t>
      </w:r>
      <w:r w:rsidR="001F2055">
        <w:rPr>
          <w:rFonts w:hint="eastAsia"/>
        </w:rPr>
        <w:t>四、解：</w:t>
      </w:r>
    </w:p>
    <w:p w:rsidR="001F2055" w:rsidRDefault="001F2055" w:rsidP="00794B91">
      <w:pPr>
        <w:spacing w:before="312"/>
      </w:pPr>
      <w:r w:rsidRPr="001F2055">
        <w:rPr>
          <w:position w:val="-44"/>
        </w:rPr>
        <w:object w:dxaOrig="3500" w:dyaOrig="999">
          <v:shape id="_x0000_i1031" type="#_x0000_t75" style="width:175pt;height:50pt" o:ole="">
            <v:imagedata r:id="rId18" o:title=""/>
          </v:shape>
          <o:OLEObject Type="Embed" ProgID="Equation.DSMT4" ShapeID="_x0000_i1031" DrawAspect="Content" ObjectID="_1578316433" r:id="rId19"/>
        </w:object>
      </w:r>
    </w:p>
    <w:p w:rsidR="001F2055" w:rsidRDefault="00693768" w:rsidP="00794B91">
      <w:pPr>
        <w:spacing w:before="312"/>
      </w:pPr>
      <w:r w:rsidRPr="001F2055">
        <w:rPr>
          <w:position w:val="-68"/>
        </w:rPr>
        <w:object w:dxaOrig="4220" w:dyaOrig="4740">
          <v:shape id="_x0000_i1032" type="#_x0000_t75" style="width:211pt;height:237pt" o:ole="">
            <v:imagedata r:id="rId20" o:title=""/>
          </v:shape>
          <o:OLEObject Type="Embed" ProgID="Equation.DSMT4" ShapeID="_x0000_i1032" DrawAspect="Content" ObjectID="_1578316434" r:id="rId21"/>
        </w:object>
      </w:r>
    </w:p>
    <w:p w:rsidR="004F2BCF" w:rsidRDefault="00A83A2E" w:rsidP="00794B91">
      <w:pPr>
        <w:spacing w:before="312"/>
      </w:pPr>
      <w:r>
        <w:rPr>
          <w:rFonts w:hint="eastAsia"/>
        </w:rPr>
        <w:t>五、解：</w:t>
      </w:r>
      <w:r>
        <w:rPr>
          <w:rFonts w:hint="eastAsia"/>
        </w:rPr>
        <w:t>X</w:t>
      </w:r>
      <w:r>
        <w:rPr>
          <w:rFonts w:hint="eastAsia"/>
        </w:rPr>
        <w:t>表示</w:t>
      </w:r>
      <w:r>
        <w:rPr>
          <w:rFonts w:hint="eastAsia"/>
        </w:rPr>
        <w:t>100</w:t>
      </w:r>
      <w:r>
        <w:rPr>
          <w:rFonts w:hint="eastAsia"/>
        </w:rPr>
        <w:t>件中合格品的个数，则</w:t>
      </w:r>
    </w:p>
    <w:p w:rsidR="00A83A2E" w:rsidRDefault="00A83A2E" w:rsidP="00794B91">
      <w:pPr>
        <w:spacing w:before="312"/>
      </w:pPr>
      <w:r w:rsidRPr="00A83A2E">
        <w:rPr>
          <w:position w:val="-80"/>
        </w:rPr>
        <w:object w:dxaOrig="4819" w:dyaOrig="1719">
          <v:shape id="_x0000_i1033" type="#_x0000_t75" style="width:241pt;height:86pt" o:ole="">
            <v:imagedata r:id="rId22" o:title=""/>
          </v:shape>
          <o:OLEObject Type="Embed" ProgID="Equation.DSMT4" ShapeID="_x0000_i1033" DrawAspect="Content" ObjectID="_1578316435" r:id="rId23"/>
        </w:object>
      </w:r>
    </w:p>
    <w:p w:rsidR="00A83A2E" w:rsidRDefault="00A83A2E" w:rsidP="00794B91">
      <w:pPr>
        <w:spacing w:before="312"/>
      </w:pPr>
    </w:p>
    <w:p w:rsidR="00A83A2E" w:rsidRDefault="00A83A2E" w:rsidP="00794B91">
      <w:pPr>
        <w:spacing w:before="312"/>
      </w:pPr>
    </w:p>
    <w:p w:rsidR="00A83A2E" w:rsidRDefault="00A83A2E" w:rsidP="00794B91">
      <w:pPr>
        <w:spacing w:before="312"/>
      </w:pPr>
    </w:p>
    <w:p w:rsidR="00A83A2E" w:rsidRDefault="00A83A2E" w:rsidP="00794B91">
      <w:pPr>
        <w:spacing w:before="312"/>
      </w:pPr>
    </w:p>
    <w:p w:rsidR="00A83A2E" w:rsidRDefault="00A83A2E" w:rsidP="00794B91">
      <w:pPr>
        <w:spacing w:before="312"/>
      </w:pPr>
    </w:p>
    <w:p w:rsidR="00A83A2E" w:rsidRDefault="00A83A2E" w:rsidP="00794B91">
      <w:pPr>
        <w:spacing w:before="312"/>
      </w:pPr>
      <w:r>
        <w:rPr>
          <w:rFonts w:hint="eastAsia"/>
        </w:rPr>
        <w:t>六、解：</w:t>
      </w:r>
    </w:p>
    <w:p w:rsidR="00A83A2E" w:rsidRDefault="00A83A2E" w:rsidP="00794B91">
      <w:pPr>
        <w:spacing w:before="312"/>
      </w:pPr>
      <w:r w:rsidRPr="00A83A2E">
        <w:rPr>
          <w:position w:val="-200"/>
        </w:rPr>
        <w:object w:dxaOrig="6720" w:dyaOrig="5500">
          <v:shape id="_x0000_i1034" type="#_x0000_t75" style="width:336pt;height:275pt" o:ole="">
            <v:imagedata r:id="rId24" o:title=""/>
          </v:shape>
          <o:OLEObject Type="Embed" ProgID="Equation.DSMT4" ShapeID="_x0000_i1034" DrawAspect="Content" ObjectID="_1578316436" r:id="rId25"/>
        </w:object>
      </w:r>
    </w:p>
    <w:p w:rsidR="00A83A2E" w:rsidRDefault="00A83A2E" w:rsidP="00794B91">
      <w:pPr>
        <w:spacing w:before="312"/>
      </w:pPr>
      <w:r>
        <w:rPr>
          <w:rFonts w:hint="eastAsia"/>
        </w:rPr>
        <w:t>七、</w:t>
      </w:r>
      <w:r w:rsidR="00943F18">
        <w:rPr>
          <w:rFonts w:hint="eastAsia"/>
        </w:rPr>
        <w:t>当原假设成立时，检验统计量：</w:t>
      </w:r>
    </w:p>
    <w:p w:rsidR="00943F18" w:rsidRDefault="00943F18" w:rsidP="00794B91">
      <w:pPr>
        <w:spacing w:before="312"/>
      </w:pPr>
      <w:r w:rsidRPr="00943F18">
        <w:rPr>
          <w:position w:val="-146"/>
        </w:rPr>
        <w:object w:dxaOrig="4580" w:dyaOrig="3040">
          <v:shape id="_x0000_i1035" type="#_x0000_t75" style="width:229pt;height:152pt" o:ole="">
            <v:imagedata r:id="rId26" o:title=""/>
          </v:shape>
          <o:OLEObject Type="Embed" ProgID="Equation.DSMT4" ShapeID="_x0000_i1035" DrawAspect="Content" ObjectID="_1578316437" r:id="rId27"/>
        </w:object>
      </w:r>
    </w:p>
    <w:sectPr w:rsidR="00943F18" w:rsidSect="009D33F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53FC" w:rsidRDefault="00BC53FC" w:rsidP="00BC53FC">
      <w:pPr>
        <w:spacing w:before="240" w:line="240" w:lineRule="auto"/>
      </w:pPr>
      <w:r>
        <w:separator/>
      </w:r>
    </w:p>
  </w:endnote>
  <w:endnote w:type="continuationSeparator" w:id="1">
    <w:p w:rsidR="00BC53FC" w:rsidRDefault="00BC53FC" w:rsidP="00BC53FC">
      <w:pPr>
        <w:spacing w:before="24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4"/>
      <w:spacing w:before="24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4"/>
      <w:spacing w:before="24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4"/>
      <w:spacing w:before="24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53FC" w:rsidRDefault="00BC53FC" w:rsidP="00BC53FC">
      <w:pPr>
        <w:spacing w:before="240" w:line="240" w:lineRule="auto"/>
      </w:pPr>
      <w:r>
        <w:separator/>
      </w:r>
    </w:p>
  </w:footnote>
  <w:footnote w:type="continuationSeparator" w:id="1">
    <w:p w:rsidR="00BC53FC" w:rsidRDefault="00BC53FC" w:rsidP="00BC53FC">
      <w:pPr>
        <w:spacing w:before="24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3"/>
      <w:spacing w:before="24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3"/>
      <w:spacing w:before="24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3FC" w:rsidRDefault="00BC53FC" w:rsidP="00BC53FC">
    <w:pPr>
      <w:pStyle w:val="a3"/>
      <w:spacing w:before="24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4B91"/>
    <w:rsid w:val="00042BB2"/>
    <w:rsid w:val="000E72A2"/>
    <w:rsid w:val="0018207D"/>
    <w:rsid w:val="00185FE5"/>
    <w:rsid w:val="001A186A"/>
    <w:rsid w:val="001F2055"/>
    <w:rsid w:val="002470B7"/>
    <w:rsid w:val="00291442"/>
    <w:rsid w:val="00303502"/>
    <w:rsid w:val="00346A7D"/>
    <w:rsid w:val="003F1F26"/>
    <w:rsid w:val="00410DD3"/>
    <w:rsid w:val="004B7F21"/>
    <w:rsid w:val="004F2BCF"/>
    <w:rsid w:val="0059304E"/>
    <w:rsid w:val="00661CCA"/>
    <w:rsid w:val="00693768"/>
    <w:rsid w:val="006D7B10"/>
    <w:rsid w:val="00744DB5"/>
    <w:rsid w:val="00794B91"/>
    <w:rsid w:val="007B424E"/>
    <w:rsid w:val="007D1D32"/>
    <w:rsid w:val="00866DF0"/>
    <w:rsid w:val="008673EE"/>
    <w:rsid w:val="008A77B5"/>
    <w:rsid w:val="00943F18"/>
    <w:rsid w:val="0094475F"/>
    <w:rsid w:val="009A40B9"/>
    <w:rsid w:val="009D33F3"/>
    <w:rsid w:val="00A83A2E"/>
    <w:rsid w:val="00AC14DD"/>
    <w:rsid w:val="00AC59F2"/>
    <w:rsid w:val="00BB2B21"/>
    <w:rsid w:val="00BC53FC"/>
    <w:rsid w:val="00CA5B1D"/>
    <w:rsid w:val="00D12786"/>
    <w:rsid w:val="00DF2C9B"/>
    <w:rsid w:val="00EA6380"/>
    <w:rsid w:val="00F141DD"/>
    <w:rsid w:val="00F228E2"/>
    <w:rsid w:val="00F57D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100" w:line="360" w:lineRule="auto"/>
        <w:ind w:left="420" w:hanging="4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33F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C53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C53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C53F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C53F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88</Words>
  <Characters>505</Characters>
  <Application>Microsoft Office Word</Application>
  <DocSecurity>0</DocSecurity>
  <Lines>4</Lines>
  <Paragraphs>1</Paragraphs>
  <ScaleCrop>false</ScaleCrop>
  <Company/>
  <LinksUpToDate>false</LinksUpToDate>
  <CharactersWithSpaces>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微软用户</cp:lastModifiedBy>
  <cp:revision>9</cp:revision>
  <cp:lastPrinted>2018-01-16T03:00:00Z</cp:lastPrinted>
  <dcterms:created xsi:type="dcterms:W3CDTF">2018-01-04T04:49:00Z</dcterms:created>
  <dcterms:modified xsi:type="dcterms:W3CDTF">2018-01-24T08:27:00Z</dcterms:modified>
</cp:coreProperties>
</file>